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6" d="100"/>
          <a:sy n="66" d="100"/>
        </p:scale>
        <p:origin x="-96" y="-5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emf"/><Relationship Id="rId12" Type="http://schemas.openxmlformats.org/officeDocument/2006/relationships/image" Target="../media/image12.emf"/><Relationship Id="rId13" Type="http://schemas.openxmlformats.org/officeDocument/2006/relationships/image" Target="../media/image13.emf"/><Relationship Id="rId14" Type="http://schemas.openxmlformats.org/officeDocument/2006/relationships/image" Target="../media/image14.emf"/><Relationship Id="rId15" Type="http://schemas.openxmlformats.org/officeDocument/2006/relationships/image" Target="../media/image15.emf"/><Relationship Id="rId16" Type="http://schemas.openxmlformats.org/officeDocument/2006/relationships/image" Target="../media/image16.emf"/><Relationship Id="rId17" Type="http://schemas.openxmlformats.org/officeDocument/2006/relationships/image" Target="../media/image17.wmf"/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8" Type="http://schemas.openxmlformats.org/officeDocument/2006/relationships/image" Target="../media/image8.emf"/><Relationship Id="rId9" Type="http://schemas.openxmlformats.org/officeDocument/2006/relationships/image" Target="../media/image9.emf"/><Relationship Id="rId10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25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38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219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0602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59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19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315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198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12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37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82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C466E-7364-421B-976E-0794A1ED1B32}" type="datetimeFigureOut">
              <a:rPr lang="en-US" smtClean="0"/>
              <a:pPr/>
              <a:t>3/2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02AAC-A6F7-4A67-94AC-6D7F65A5B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169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9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0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1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2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4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5.emf"/><Relationship Id="rId34" Type="http://schemas.openxmlformats.org/officeDocument/2006/relationships/oleObject" Target="../embeddings/oleObject16.bin"/><Relationship Id="rId35" Type="http://schemas.openxmlformats.org/officeDocument/2006/relationships/image" Target="../media/image16.emf"/><Relationship Id="rId36" Type="http://schemas.openxmlformats.org/officeDocument/2006/relationships/oleObject" Target="../embeddings/oleObject17.bin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emf"/><Relationship Id="rId37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847286" y="831873"/>
            <a:ext cx="1236275" cy="285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376583" y="3532342"/>
            <a:ext cx="476250" cy="35881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 flipH="1">
            <a:off x="8512440" y="3482891"/>
            <a:ext cx="130296" cy="195688"/>
          </a:xfrm>
          <a:prstGeom prst="rect">
            <a:avLst/>
          </a:prstGeom>
          <a:solidFill>
            <a:srgbClr val="FCFF8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6691701" y="3526357"/>
            <a:ext cx="460572" cy="358811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5767916" y="4087231"/>
            <a:ext cx="603250" cy="26096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027088" y="4087232"/>
            <a:ext cx="529550" cy="260967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 flipH="1">
            <a:off x="6921987" y="3989387"/>
            <a:ext cx="130296" cy="195688"/>
          </a:xfrm>
          <a:prstGeom prst="rect">
            <a:avLst/>
          </a:prstGeom>
          <a:solidFill>
            <a:srgbClr val="FCFF8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9084242" y="1229768"/>
            <a:ext cx="903040" cy="33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7067101" y="5657758"/>
            <a:ext cx="2464994" cy="33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1" name="Rectangle 2050"/>
          <p:cNvSpPr/>
          <p:nvPr/>
        </p:nvSpPr>
        <p:spPr>
          <a:xfrm>
            <a:off x="1840434" y="1716585"/>
            <a:ext cx="2688386" cy="3344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984181" y="330143"/>
            <a:ext cx="651483" cy="290933"/>
          </a:xfrm>
          <a:prstGeom prst="rect">
            <a:avLst/>
          </a:prstGeom>
          <a:solidFill>
            <a:srgbClr val="FCFF8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508252" y="788497"/>
            <a:ext cx="582633" cy="285750"/>
          </a:xfrm>
          <a:prstGeom prst="rect">
            <a:avLst/>
          </a:prstGeom>
          <a:solidFill>
            <a:srgbClr val="FCFF8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3384668" y="1229768"/>
            <a:ext cx="2784569" cy="28575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313639" y="330142"/>
            <a:ext cx="1765082" cy="285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794500" y="2558088"/>
            <a:ext cx="1143000" cy="489912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76584" y="6094723"/>
            <a:ext cx="3149287" cy="447222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81251" y="3916740"/>
            <a:ext cx="2162848" cy="150251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porpois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8251" y="5521805"/>
            <a:ext cx="1668582" cy="1336196"/>
          </a:xfrm>
          <a:prstGeom prst="rect">
            <a:avLst/>
          </a:prstGeom>
        </p:spPr>
      </p:pic>
      <p:sp>
        <p:nvSpPr>
          <p:cNvPr id="5" name="Right Triangle 4"/>
          <p:cNvSpPr/>
          <p:nvPr/>
        </p:nvSpPr>
        <p:spPr>
          <a:xfrm>
            <a:off x="1524001" y="3389746"/>
            <a:ext cx="1089891" cy="3468255"/>
          </a:xfrm>
          <a:prstGeom prst="rtTriangl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/>
          </p:nvPr>
        </p:nvGraphicFramePr>
        <p:xfrm>
          <a:off x="3923592" y="3445209"/>
          <a:ext cx="4719145" cy="43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2861640" imgH="255960" progId="Equation.DSMT4">
                  <p:embed/>
                </p:oleObj>
              </mc:Choice>
              <mc:Fallback>
                <p:oleObj name="Equation" r:id="rId4" imgW="2861640" imgH="255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592" y="3445209"/>
                        <a:ext cx="4719145" cy="4399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81250" y="3427460"/>
            <a:ext cx="14870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lution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81251" y="3903340"/>
            <a:ext cx="951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iven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004937" y="5181701"/>
          <a:ext cx="1382184" cy="680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786240" imgH="383760" progId="Equation.DSMT4">
                  <p:embed/>
                </p:oleObj>
              </mc:Choice>
              <mc:Fallback>
                <p:oleObj name="Equation" r:id="rId6" imgW="786240" imgH="38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937" y="5181701"/>
                        <a:ext cx="1382184" cy="680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847071" y="5797082"/>
          <a:ext cx="17287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8" imgW="969120" imgH="511920" progId="Equation.DSMT4">
                  <p:embed/>
                </p:oleObj>
              </mc:Choice>
              <mc:Fallback>
                <p:oleObj name="Equation" r:id="rId8" imgW="969120" imgH="511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071" y="5797082"/>
                        <a:ext cx="1728787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213185" y="4087232"/>
          <a:ext cx="1500561" cy="26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0" imgW="868320" imgH="136800" progId="Equation.DSMT4">
                  <p:embed/>
                </p:oleObj>
              </mc:Choice>
              <mc:Fallback>
                <p:oleObj name="Equation" r:id="rId10" imgW="868320" imgH="13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185" y="4087232"/>
                        <a:ext cx="1500561" cy="260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7299099" y="4476750"/>
          <a:ext cx="1151418" cy="255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2" imgW="676440" imgH="136800" progId="Equation.DSMT4">
                  <p:embed/>
                </p:oleObj>
              </mc:Choice>
              <mc:Fallback>
                <p:oleObj name="Equation" r:id="rId12" imgW="676440" imgH="13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099" y="4476750"/>
                        <a:ext cx="1151418" cy="2558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008805" y="4859388"/>
          <a:ext cx="1704941" cy="25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4" imgW="1005480" imgH="136800" progId="Equation.DSMT4">
                  <p:embed/>
                </p:oleObj>
              </mc:Choice>
              <mc:Fallback>
                <p:oleObj name="Equation" r:id="rId14" imgW="1005480" imgH="13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05" y="4859388"/>
                        <a:ext cx="1704941" cy="255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831667" y="5225947"/>
          <a:ext cx="1437316" cy="249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6" imgW="868320" imgH="136800" progId="Equation.DSMT4">
                  <p:embed/>
                </p:oleObj>
              </mc:Choice>
              <mc:Fallback>
                <p:oleObj name="Equation" r:id="rId16" imgW="868320" imgH="136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667" y="5225947"/>
                        <a:ext cx="1437316" cy="2499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9268984" y="5194481"/>
          <a:ext cx="952541" cy="28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8" imgW="548280" imgH="155160" progId="Equation.DSMT4">
                  <p:embed/>
                </p:oleObj>
              </mc:Choice>
              <mc:Fallback>
                <p:oleObj name="Equation" r:id="rId18" imgW="548280" imgH="155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8984" y="5194481"/>
                        <a:ext cx="952541" cy="281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052283" y="5657758"/>
          <a:ext cx="2444088" cy="32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20" imgW="1234080" imgH="155160" progId="Equation.DSMT4">
                  <p:embed/>
                </p:oleObj>
              </mc:Choice>
              <mc:Fallback>
                <p:oleObj name="Equation" r:id="rId20" imgW="1234080" imgH="155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283" y="5657758"/>
                        <a:ext cx="2444088" cy="32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141243" y="6094723"/>
          <a:ext cx="3382120" cy="447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22" imgW="1526760" imgH="191880" progId="Equation.DSMT4">
                  <p:embed/>
                </p:oleObj>
              </mc:Choice>
              <mc:Fallback>
                <p:oleObj name="Equation" r:id="rId22" imgW="1526760" imgH="191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243" y="6094723"/>
                        <a:ext cx="3382120" cy="4472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068147" y="5044644"/>
            <a:ext cx="683356" cy="2857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2740508" y="4301270"/>
            <a:ext cx="1259993" cy="285750"/>
          </a:xfrm>
          <a:prstGeom prst="rect">
            <a:avLst/>
          </a:prstGeom>
          <a:solidFill>
            <a:srgbClr val="FCFF82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039704" y="4692736"/>
            <a:ext cx="595960" cy="30552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balanced" dir="tr"/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381250" y="4301271"/>
          <a:ext cx="2032886" cy="278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24" imgW="1197360" imgH="155160" progId="Equation.DSMT4">
                  <p:embed/>
                </p:oleObj>
              </mc:Choice>
              <mc:Fallback>
                <p:oleObj name="Equation" r:id="rId24" imgW="1197360" imgH="155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301271"/>
                        <a:ext cx="2032886" cy="2781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381251" y="4674840"/>
          <a:ext cx="1254413" cy="364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26" imgW="776880" imgH="219240" progId="Equation.DSMT4">
                  <p:embed/>
                </p:oleObj>
              </mc:Choice>
              <mc:Fallback>
                <p:oleObj name="Equation" r:id="rId26" imgW="776880" imgH="219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1" y="4674840"/>
                        <a:ext cx="1254413" cy="364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" name="Object 2047"/>
          <p:cNvGraphicFramePr>
            <a:graphicFrameLocks noChangeAspect="1"/>
          </p:cNvGraphicFramePr>
          <p:nvPr>
            <p:extLst/>
          </p:nvPr>
        </p:nvGraphicFramePr>
        <p:xfrm>
          <a:off x="2381250" y="5002932"/>
          <a:ext cx="1370252" cy="38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28" imgW="840960" imgH="219240" progId="Equation.DSMT4">
                  <p:embed/>
                </p:oleObj>
              </mc:Choice>
              <mc:Fallback>
                <p:oleObj name="Equation" r:id="rId28" imgW="840960" imgH="2192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5002932"/>
                        <a:ext cx="1370252" cy="383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" name="Object 2048"/>
          <p:cNvGraphicFramePr>
            <a:graphicFrameLocks noChangeAspect="1"/>
          </p:cNvGraphicFramePr>
          <p:nvPr>
            <p:extLst/>
          </p:nvPr>
        </p:nvGraphicFramePr>
        <p:xfrm>
          <a:off x="5036689" y="3987836"/>
          <a:ext cx="20304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0" imgW="1298160" imgH="255960" progId="Equation.DSMT4">
                  <p:embed/>
                </p:oleObj>
              </mc:Choice>
              <mc:Fallback>
                <p:oleObj name="Equation" r:id="rId30" imgW="1298160" imgH="255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689" y="3987836"/>
                        <a:ext cx="203041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229100" y="3048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2" imgW="100440" imgH="155160" progId="Equation.DSMT4">
                  <p:embed/>
                </p:oleObj>
              </mc:Choice>
              <mc:Fallback>
                <p:oleObj name="Equation" r:id="rId32" imgW="100440" imgH="1551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0480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912157" y="4418956"/>
          <a:ext cx="1663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4" imgW="1005480" imgH="383760" progId="Equation.DSMT4">
                  <p:embed/>
                </p:oleObj>
              </mc:Choice>
              <mc:Fallback>
                <p:oleObj name="Equation" r:id="rId34" imgW="1005480" imgH="383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157" y="4418956"/>
                        <a:ext cx="16637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7" name="Object 919"/>
          <p:cNvGraphicFramePr>
            <a:graphicFrameLocks noChangeAspect="1"/>
          </p:cNvGraphicFramePr>
          <p:nvPr>
            <p:extLst/>
          </p:nvPr>
        </p:nvGraphicFramePr>
        <p:xfrm>
          <a:off x="1804988" y="211138"/>
          <a:ext cx="8493125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6" imgW="4254480" imgH="1422360" progId="Equation.DSMT4">
                  <p:embed/>
                </p:oleObj>
              </mc:Choice>
              <mc:Fallback>
                <p:oleObj name="Equation" r:id="rId36" imgW="4254480" imgH="1422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211138"/>
                        <a:ext cx="8493125" cy="286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882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3" grpId="0" animBg="1"/>
      <p:bldP spid="54" grpId="0" animBg="1"/>
      <p:bldP spid="52" grpId="0" animBg="1"/>
      <p:bldP spid="43" grpId="0" animBg="1"/>
      <p:bldP spid="42" grpId="0" animBg="1"/>
      <p:bldP spid="41" grpId="0" animBg="1"/>
      <p:bldP spid="40" grpId="0" animBg="1"/>
      <p:bldP spid="45" grpId="0" animBg="1"/>
      <p:bldP spid="2051" grpId="0" animBg="1"/>
      <p:bldP spid="38" grpId="0" animBg="1"/>
      <p:bldP spid="37" grpId="0" animBg="1"/>
      <p:bldP spid="35" grpId="0" animBg="1"/>
      <p:bldP spid="29" grpId="0" animBg="1"/>
      <p:bldP spid="26" grpId="0" animBg="1"/>
      <p:bldP spid="13" grpId="0" animBg="1"/>
      <p:bldP spid="10" grpId="0"/>
      <p:bldP spid="15" grpId="0"/>
      <p:bldP spid="34" grpId="0" animBg="1"/>
      <p:bldP spid="39" grpId="0" animBg="1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</Words>
  <Application>Microsoft Macintosh PowerPoint</Application>
  <PresentationFormat>Custom</PresentationFormat>
  <Paragraphs>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FUH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sunsky, Rita</dc:creator>
  <cp:lastModifiedBy>Rita Korsunsky</cp:lastModifiedBy>
  <cp:revision>3</cp:revision>
  <dcterms:created xsi:type="dcterms:W3CDTF">2015-05-08T20:51:05Z</dcterms:created>
  <dcterms:modified xsi:type="dcterms:W3CDTF">2022-03-02T14:59:42Z</dcterms:modified>
</cp:coreProperties>
</file>